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50"/>
        <w:gridCol w:w="1418"/>
        <w:gridCol w:w="283"/>
        <w:gridCol w:w="3119"/>
        <w:gridCol w:w="2306"/>
      </w:tblGrid>
      <w:tr w:rsidR="00D7466A" w:rsidTr="0050174B">
        <w:trPr>
          <w:trHeight w:val="1692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Default="00271A3F" w:rsidP="00D62452">
            <w:pPr>
              <w:widowControl/>
              <w:jc w:val="center"/>
              <w:rPr>
                <w:rFonts w:eastAsia="黑体"/>
                <w:spacing w:val="30"/>
                <w:sz w:val="44"/>
              </w:rPr>
            </w:pPr>
            <w:r w:rsidRPr="00C5116D">
              <w:rPr>
                <w:noProof/>
              </w:rPr>
              <w:drawing>
                <wp:inline distT="0" distB="0" distL="0" distR="0">
                  <wp:extent cx="1821815" cy="1821815"/>
                  <wp:effectExtent l="0" t="0" r="0" b="0"/>
                  <wp:docPr id="7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duotone>
                              <a:schemeClr val="accent1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15" cy="182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66A" w:rsidTr="0050174B">
        <w:trPr>
          <w:trHeight w:val="3785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姓名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牟鑫一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proofErr w:type="gramStart"/>
            <w:r w:rsidRPr="00B83F46">
              <w:rPr>
                <w:rFonts w:ascii="宋体" w:eastAsia="宋体" w:hAnsi="宋体" w:hint="eastAsia"/>
                <w:sz w:val="28"/>
                <w:szCs w:val="28"/>
              </w:rPr>
              <w:t>班号</w:t>
            </w:r>
            <w:proofErr w:type="gramEnd"/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19117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学号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2016100176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院（系）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学院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专业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科学与技术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指导老师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葛富东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trHeight w:val="1450"/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Pr="00B83F46" w:rsidRDefault="00D7466A" w:rsidP="00D62452">
            <w:pPr>
              <w:widowControl/>
              <w:jc w:val="center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2019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年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 xml:space="preserve">6 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月</w:t>
            </w:r>
          </w:p>
        </w:tc>
      </w:tr>
    </w:tbl>
    <w:p w:rsidR="00890092" w:rsidRPr="00271A3F" w:rsidRDefault="00962B59" w:rsidP="00271A3F">
      <w:pPr>
        <w:pStyle w:val="a8"/>
        <w:numPr>
          <w:ilvl w:val="0"/>
          <w:numId w:val="14"/>
        </w:numPr>
        <w:spacing w:line="380" w:lineRule="exact"/>
        <w:ind w:firstLineChars="0"/>
        <w:jc w:val="left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lastRenderedPageBreak/>
        <w:t>求解非线性方程（精确到小数点后</w:t>
      </w:r>
      <w:r w:rsidR="00831F26" w:rsidRPr="00271A3F">
        <w:rPr>
          <w:rFonts w:ascii="华文仿宋" w:eastAsia="华文仿宋" w:hAnsi="华文仿宋"/>
          <w:sz w:val="24"/>
        </w:rPr>
        <w:t>9</w:t>
      </w:r>
      <w:r w:rsidRPr="00271A3F">
        <w:rPr>
          <w:rFonts w:ascii="华文仿宋" w:eastAsia="华文仿宋" w:hAnsi="华文仿宋" w:hint="eastAsia"/>
          <w:sz w:val="24"/>
        </w:rPr>
        <w:t>位）</w:t>
      </w:r>
    </w:p>
    <w:p w:rsidR="00550EAD" w:rsidRPr="00C428A6" w:rsidRDefault="00431BCD" w:rsidP="000942BE">
      <w:pPr>
        <w:numPr>
          <w:ilvl w:val="0"/>
          <w:numId w:val="2"/>
        </w:numPr>
        <w:jc w:val="left"/>
        <w:rPr>
          <w:rFonts w:ascii="仿宋" w:eastAsia="仿宋" w:hAnsi="仿宋"/>
          <w:sz w:val="24"/>
        </w:rPr>
      </w:pPr>
      <w:r w:rsidRPr="00C428A6">
        <w:rPr>
          <w:rFonts w:ascii="仿宋" w:eastAsia="仿宋" w:hAnsi="仿宋" w:hint="eastAsia"/>
          <w:sz w:val="24"/>
        </w:rPr>
        <w:t>运用</w:t>
      </w:r>
      <w:r w:rsidR="00A40B04" w:rsidRPr="00C428A6">
        <w:rPr>
          <w:rFonts w:ascii="仿宋" w:eastAsia="仿宋" w:hAnsi="仿宋" w:hint="eastAsia"/>
          <w:sz w:val="24"/>
        </w:rPr>
        <w:t>不动点</w:t>
      </w:r>
      <w:r w:rsidRPr="00C428A6">
        <w:rPr>
          <w:rFonts w:ascii="仿宋" w:eastAsia="仿宋" w:hAnsi="仿宋" w:hint="eastAsia"/>
          <w:sz w:val="24"/>
        </w:rPr>
        <w:t>迭代法求解非线性方程</w:t>
      </w:r>
      <w:r w:rsidR="00E96A8C" w:rsidRPr="00E96A8C">
        <w:rPr>
          <w:rFonts w:ascii="华文仿宋" w:eastAsia="华文仿宋" w:hAnsi="华文仿宋"/>
          <w:position w:val="-10"/>
          <w:sz w:val="24"/>
        </w:rPr>
        <w:object w:dxaOrig="2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18.85pt" o:ole="">
            <v:imagedata r:id="rId8" o:title=""/>
          </v:shape>
          <o:OLEObject Type="Embed" ProgID="Equation.DSMT4" ShapeID="_x0000_i1025" DrawAspect="Content" ObjectID="_1621080770" r:id="rId9"/>
        </w:object>
      </w:r>
      <w:r w:rsidRPr="00C428A6">
        <w:rPr>
          <w:rFonts w:ascii="仿宋" w:eastAsia="仿宋" w:hAnsi="仿宋"/>
          <w:sz w:val="24"/>
        </w:rPr>
        <w:t xml:space="preserve"> </w:t>
      </w:r>
      <w:r w:rsidRPr="00C428A6">
        <w:rPr>
          <w:rFonts w:ascii="仿宋" w:eastAsia="仿宋" w:hAnsi="仿宋" w:hint="eastAsia"/>
          <w:sz w:val="24"/>
        </w:rPr>
        <w:t>在区间 [</w:t>
      </w:r>
      <w:r w:rsidRPr="00C428A6">
        <w:rPr>
          <w:rFonts w:ascii="仿宋" w:eastAsia="仿宋" w:hAnsi="仿宋"/>
          <w:sz w:val="24"/>
        </w:rPr>
        <w:t>0,1]</w:t>
      </w:r>
      <w:r w:rsidRPr="00C428A6">
        <w:rPr>
          <w:rFonts w:ascii="仿宋" w:eastAsia="仿宋" w:hAnsi="仿宋" w:hint="eastAsia"/>
          <w:sz w:val="24"/>
        </w:rPr>
        <w:t>内的解</w:t>
      </w:r>
      <w:r w:rsidRPr="00C428A6">
        <w:rPr>
          <w:rFonts w:ascii="仿宋" w:eastAsia="仿宋" w:hAnsi="仿宋"/>
          <w:sz w:val="24"/>
        </w:rPr>
        <w:t>.</w:t>
      </w:r>
    </w:p>
    <w:p w:rsidR="00087BAD" w:rsidRPr="00953805" w:rsidRDefault="00087BAD" w:rsidP="00087BAD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953805">
        <w:rPr>
          <w:rFonts w:ascii="Segoe UI" w:eastAsia="华文仿宋" w:hAnsi="Segoe UI" w:cs="Segoe UI"/>
          <w:b/>
          <w:bCs/>
          <w:sz w:val="24"/>
        </w:rPr>
        <w:t>fixpt.m</w:t>
      </w:r>
      <w:proofErr w:type="spellEnd"/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[</w:t>
      </w:r>
      <w:proofErr w:type="spellStart"/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gram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,err,P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]=</w:t>
      </w:r>
      <w:bookmarkStart w:id="0" w:name="_Hlk10456062"/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ixpt</w:t>
      </w:r>
      <w:bookmarkEnd w:id="0"/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g,p0,to1,max1)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测试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: 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ixpt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@g,0.1,10^-9,100)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p0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初值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tol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精度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maxl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迭代次数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(</w:t>
      </w:r>
      <w:proofErr w:type="gram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=p0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2:max1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P(k)=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eval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spellStart"/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g,P</w:t>
      </w:r>
      <w:proofErr w:type="spellEnd"/>
      <w:proofErr w:type="gram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k-1))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err=abs(P(k)-P(k-1))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err/(abs(P(k</w:t>
      </w:r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)+</w:t>
      </w:r>
      <w:proofErr w:type="gram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ps)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p=P(k)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if(err&lt;to</w:t>
      </w:r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|</w:t>
      </w:r>
      <w:proofErr w:type="gram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&lt;to1),break;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end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f k==max1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</w:t>
      </w:r>
      <w:proofErr w:type="spellStart"/>
      <w:proofErr w:type="gram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disp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gramEnd"/>
      <w:r w:rsidRPr="00087BAD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maximum number of iterations exceeded')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=P</w:t>
      </w:r>
      <w:r w:rsidRPr="00087BAD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;</w:t>
      </w: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087BAD" w:rsidRPr="00087BAD" w:rsidRDefault="00087BAD" w:rsidP="00087BAD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=</w:t>
      </w:r>
      <w:proofErr w:type="spellStart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vpa</w:t>
      </w:r>
      <w:proofErr w:type="spellEnd"/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P,9)  </w:t>
      </w:r>
    </w:p>
    <w:p w:rsidR="0044075C" w:rsidRPr="0044075C" w:rsidRDefault="00087BAD" w:rsidP="0044075C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087BAD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44075C" w:rsidRPr="0044075C" w:rsidRDefault="0044075C" w:rsidP="0044075C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44075C">
        <w:rPr>
          <w:rFonts w:ascii="Segoe UI" w:eastAsia="华文仿宋" w:hAnsi="Segoe UI" w:cs="Segoe UI" w:hint="eastAsia"/>
          <w:b/>
          <w:bCs/>
          <w:sz w:val="24"/>
        </w:rPr>
        <w:t>g.m</w:t>
      </w:r>
      <w:proofErr w:type="spellEnd"/>
    </w:p>
    <w:p w:rsidR="0044075C" w:rsidRPr="0044075C" w:rsidRDefault="0044075C" w:rsidP="0044075C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407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f=g(x)  </w:t>
      </w:r>
    </w:p>
    <w:p w:rsidR="0044075C" w:rsidRPr="0044075C" w:rsidRDefault="0044075C" w:rsidP="0044075C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407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=exp(log(20)/(x-cos(x)));  </w:t>
      </w:r>
    </w:p>
    <w:p w:rsidR="0044075C" w:rsidRPr="00087BAD" w:rsidRDefault="0044075C" w:rsidP="0044075C">
      <w:pPr>
        <w:rPr>
          <w:rFonts w:ascii="Consolas" w:hAnsi="Consolas" w:cs="宋体"/>
          <w:szCs w:val="21"/>
        </w:rPr>
      </w:pPr>
    </w:p>
    <w:p w:rsidR="000942BE" w:rsidRPr="00EE764E" w:rsidRDefault="000942BE" w:rsidP="000942BE">
      <w:pPr>
        <w:ind w:left="113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lastRenderedPageBreak/>
        <w:drawing>
          <wp:inline distT="0" distB="0" distL="0" distR="0">
            <wp:extent cx="4908802" cy="5035809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xedpoint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035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4DC" w:rsidRPr="00C428A6" w:rsidRDefault="00431BCD" w:rsidP="00087BAD">
      <w:pPr>
        <w:numPr>
          <w:ilvl w:val="0"/>
          <w:numId w:val="18"/>
        </w:numPr>
        <w:jc w:val="left"/>
        <w:rPr>
          <w:rFonts w:ascii="仿宋" w:eastAsia="仿宋" w:hAnsi="仿宋"/>
          <w:sz w:val="24"/>
        </w:rPr>
      </w:pPr>
      <w:r w:rsidRPr="00C428A6">
        <w:rPr>
          <w:rFonts w:ascii="仿宋" w:eastAsia="仿宋" w:hAnsi="仿宋" w:hint="eastAsia"/>
          <w:sz w:val="24"/>
        </w:rPr>
        <w:t>运用牛顿法求解非线性方程</w:t>
      </w:r>
      <w:r w:rsidRPr="006575C7">
        <w:rPr>
          <w:rFonts w:ascii="华文仿宋" w:eastAsia="华文仿宋" w:hAnsi="华文仿宋"/>
          <w:position w:val="-8"/>
          <w:sz w:val="24"/>
        </w:rPr>
        <w:object w:dxaOrig="2904" w:dyaOrig="288">
          <v:shape id="_x0000_i1026" type="#_x0000_t75" style="width:145.1pt;height:14.4pt" o:ole="">
            <v:imagedata r:id="rId11" o:title=""/>
          </v:shape>
          <o:OLEObject Type="Embed" ProgID="Equation.Ribbit" ShapeID="_x0000_i1026" DrawAspect="Content" ObjectID="_1621080771" r:id="rId12"/>
        </w:object>
      </w:r>
      <w:bookmarkStart w:id="1" w:name="_Hlk515288064"/>
      <w:r w:rsidR="00962B59" w:rsidRPr="00C428A6">
        <w:rPr>
          <w:rFonts w:ascii="仿宋" w:eastAsia="仿宋" w:hAnsi="仿宋" w:hint="eastAsia"/>
          <w:sz w:val="24"/>
        </w:rPr>
        <w:t>在区间</w:t>
      </w:r>
      <w:r w:rsidR="00890092" w:rsidRPr="00C428A6">
        <w:rPr>
          <w:rFonts w:ascii="仿宋" w:eastAsia="仿宋" w:hAnsi="仿宋" w:hint="eastAsia"/>
          <w:sz w:val="24"/>
        </w:rPr>
        <w:t xml:space="preserve"> </w:t>
      </w:r>
      <w:r w:rsidR="00962B59" w:rsidRPr="00C428A6">
        <w:rPr>
          <w:rFonts w:ascii="仿宋" w:eastAsia="仿宋" w:hAnsi="仿宋" w:hint="eastAsia"/>
          <w:sz w:val="24"/>
        </w:rPr>
        <w:t>[</w:t>
      </w:r>
      <w:r w:rsidR="00962B59" w:rsidRPr="00C428A6">
        <w:rPr>
          <w:rFonts w:ascii="仿宋" w:eastAsia="仿宋" w:hAnsi="仿宋"/>
          <w:sz w:val="24"/>
        </w:rPr>
        <w:t>0,1]</w:t>
      </w:r>
      <w:r w:rsidRPr="00C428A6">
        <w:rPr>
          <w:rFonts w:ascii="仿宋" w:eastAsia="仿宋" w:hAnsi="仿宋" w:hint="eastAsia"/>
          <w:sz w:val="24"/>
        </w:rPr>
        <w:t>内的解</w:t>
      </w:r>
      <w:r w:rsidR="00890092" w:rsidRPr="00C428A6">
        <w:rPr>
          <w:rFonts w:ascii="仿宋" w:eastAsia="仿宋" w:hAnsi="仿宋"/>
          <w:sz w:val="24"/>
        </w:rPr>
        <w:t>.</w:t>
      </w:r>
      <w:bookmarkEnd w:id="1"/>
    </w:p>
    <w:p w:rsidR="003C248F" w:rsidRPr="0044075C" w:rsidRDefault="003C248F" w:rsidP="003C248F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44075C">
        <w:rPr>
          <w:rFonts w:ascii="Segoe UI" w:eastAsia="华文仿宋" w:hAnsi="Segoe UI" w:cs="Segoe UI"/>
          <w:b/>
          <w:bCs/>
          <w:sz w:val="24"/>
        </w:rPr>
        <w:t>newton_iteration</w:t>
      </w:r>
      <w:r w:rsidRPr="0044075C">
        <w:rPr>
          <w:rFonts w:ascii="Segoe UI" w:eastAsia="华文仿宋" w:hAnsi="Segoe UI" w:cs="Segoe UI" w:hint="eastAsia"/>
          <w:b/>
          <w:bCs/>
          <w:sz w:val="24"/>
        </w:rPr>
        <w:t>.</w:t>
      </w:r>
      <w:r w:rsidRPr="0044075C">
        <w:rPr>
          <w:rFonts w:ascii="Segoe UI" w:eastAsia="华文仿宋" w:hAnsi="Segoe UI" w:cs="Segoe UI"/>
          <w:b/>
          <w:bCs/>
          <w:sz w:val="24"/>
        </w:rPr>
        <w:t>m</w:t>
      </w:r>
      <w:proofErr w:type="spellEnd"/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[p</w:t>
      </w:r>
      <w:proofErr w:type="gram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0,err</w:t>
      </w:r>
      <w:proofErr w:type="gram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,k,y]=</w:t>
      </w:r>
      <w:bookmarkStart w:id="2" w:name="_Hlk10458921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ewton_iteration</w:t>
      </w:r>
      <w:bookmarkEnd w:id="2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f,df,p0,delta,epsilon,max1)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1:max1    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p1=p0-f(p0)/df(p0); 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err=abs(p1-p0);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</w:t>
      </w:r>
      <w:proofErr w:type="spell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2*err/(abs(p</w:t>
      </w:r>
      <w:proofErr w:type="gram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+</w:t>
      </w:r>
      <w:proofErr w:type="gram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delta);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p0=p1;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y=f(p0);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if (err&lt;delta)|(</w:t>
      </w:r>
      <w:proofErr w:type="spell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&lt;delta)|(abs(y)&lt;epsilon),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break,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nd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=</w:t>
      </w:r>
      <w:proofErr w:type="spell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vpa</w:t>
      </w:r>
      <w:proofErr w:type="spell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p0,9)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FE5E3A" w:rsidRPr="00FE5E3A" w:rsidRDefault="00FE5E3A" w:rsidP="00FE5E3A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测试：</w:t>
      </w:r>
      <w:proofErr w:type="spell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ewton_iteration</w:t>
      </w:r>
      <w:proofErr w:type="spell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@</w:t>
      </w:r>
      <w:proofErr w:type="gram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,@</w:t>
      </w:r>
      <w:proofErr w:type="gram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df,0.7,10^-9,10^-9,500)  </w:t>
      </w:r>
    </w:p>
    <w:p w:rsidR="00FE5E3A" w:rsidRPr="0044075C" w:rsidRDefault="003C248F" w:rsidP="00FE5E3A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44075C">
        <w:rPr>
          <w:rFonts w:ascii="Segoe UI" w:eastAsia="华文仿宋" w:hAnsi="Segoe UI" w:cs="Segoe UI" w:hint="eastAsia"/>
          <w:b/>
          <w:bCs/>
          <w:sz w:val="24"/>
        </w:rPr>
        <w:lastRenderedPageBreak/>
        <w:t>f</w:t>
      </w:r>
      <w:r w:rsidRPr="0044075C">
        <w:rPr>
          <w:rFonts w:ascii="Segoe UI" w:eastAsia="华文仿宋" w:hAnsi="Segoe UI" w:cs="Segoe UI"/>
          <w:b/>
          <w:bCs/>
          <w:sz w:val="24"/>
        </w:rPr>
        <w:t>.m</w:t>
      </w:r>
      <w:proofErr w:type="spellEnd"/>
    </w:p>
    <w:p w:rsidR="00FE5E3A" w:rsidRPr="00FE5E3A" w:rsidRDefault="00FE5E3A" w:rsidP="00FE5E3A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gram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 f</w:t>
      </w:r>
      <w:proofErr w:type="gram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f(x)  </w:t>
      </w:r>
    </w:p>
    <w:p w:rsidR="00FE5E3A" w:rsidRPr="00FE5E3A" w:rsidRDefault="00FE5E3A" w:rsidP="00FE5E3A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=(x^</w:t>
      </w:r>
      <w:proofErr w:type="gramStart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5)-(</w:t>
      </w:r>
      <w:proofErr w:type="gramEnd"/>
      <w:r w:rsidRPr="00FE5E3A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3*x^3)-(2*x^2)+2;  </w:t>
      </w:r>
    </w:p>
    <w:p w:rsidR="00FE5E3A" w:rsidRPr="0044075C" w:rsidRDefault="003C248F" w:rsidP="00FE5E3A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44075C">
        <w:rPr>
          <w:rFonts w:ascii="Segoe UI" w:eastAsia="华文仿宋" w:hAnsi="Segoe UI" w:cs="Segoe UI"/>
          <w:b/>
          <w:bCs/>
          <w:sz w:val="24"/>
        </w:rPr>
        <w:t>df.m</w:t>
      </w:r>
      <w:proofErr w:type="spellEnd"/>
    </w:p>
    <w:p w:rsidR="003C248F" w:rsidRPr="003C248F" w:rsidRDefault="003C248F" w:rsidP="003C248F">
      <w:pPr>
        <w:widowControl/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gramStart"/>
      <w:r w:rsidRPr="003C248F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 f</w:t>
      </w:r>
      <w:proofErr w:type="gramEnd"/>
      <w:r w:rsidRPr="003C248F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f(x)  </w:t>
      </w:r>
    </w:p>
    <w:p w:rsidR="003C248F" w:rsidRPr="003C248F" w:rsidRDefault="003C248F" w:rsidP="003C248F">
      <w:pPr>
        <w:widowControl/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3C248F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=(5*x^</w:t>
      </w:r>
      <w:proofErr w:type="gramStart"/>
      <w:r w:rsidRPr="003C248F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4)-(</w:t>
      </w:r>
      <w:proofErr w:type="gramEnd"/>
      <w:r w:rsidRPr="003C248F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9*x^2)-(4*x);  </w:t>
      </w:r>
    </w:p>
    <w:p w:rsidR="003C248F" w:rsidRPr="00FE5E3A" w:rsidRDefault="003C248F" w:rsidP="00FE5E3A">
      <w:pPr>
        <w:ind w:left="113"/>
        <w:jc w:val="left"/>
        <w:rPr>
          <w:rFonts w:ascii="华文仿宋" w:eastAsia="华文仿宋" w:hAnsi="华文仿宋"/>
          <w:sz w:val="24"/>
        </w:rPr>
      </w:pPr>
    </w:p>
    <w:p w:rsidR="00A354DC" w:rsidRPr="00A354DC" w:rsidRDefault="000942BE" w:rsidP="000942BE">
      <w:pPr>
        <w:ind w:left="113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2927500"/>
            <wp:effectExtent l="0" t="0" r="635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ewton_iteration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92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F5A" w:rsidRDefault="00997A0A" w:rsidP="000942BE">
      <w:pPr>
        <w:pStyle w:val="a8"/>
        <w:numPr>
          <w:ilvl w:val="0"/>
          <w:numId w:val="14"/>
        </w:numPr>
        <w:ind w:firstLineChars="0"/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求解线性方程组（</w:t>
      </w:r>
      <w:r w:rsidR="00A14BA5" w:rsidRPr="006575C7">
        <w:rPr>
          <w:rFonts w:ascii="华文仿宋" w:eastAsia="华文仿宋" w:hAnsi="华文仿宋" w:hint="eastAsia"/>
          <w:sz w:val="24"/>
        </w:rPr>
        <w:t>分别用G</w:t>
      </w:r>
      <w:r w:rsidR="00A14BA5" w:rsidRPr="006575C7">
        <w:rPr>
          <w:rFonts w:ascii="华文仿宋" w:eastAsia="华文仿宋" w:hAnsi="华文仿宋"/>
          <w:sz w:val="24"/>
        </w:rPr>
        <w:t>auss</w:t>
      </w:r>
      <w:r w:rsidR="00A14BA5" w:rsidRPr="006575C7">
        <w:rPr>
          <w:rFonts w:ascii="华文仿宋" w:eastAsia="华文仿宋" w:hAnsi="华文仿宋" w:hint="eastAsia"/>
          <w:sz w:val="24"/>
        </w:rPr>
        <w:t>消去法、Jacobi</w:t>
      </w:r>
      <w:r w:rsidRPr="006575C7">
        <w:rPr>
          <w:rFonts w:ascii="华文仿宋" w:eastAsia="华文仿宋" w:hAnsi="华文仿宋" w:hint="eastAsia"/>
          <w:sz w:val="24"/>
        </w:rPr>
        <w:t>迭代法</w:t>
      </w:r>
      <w:r w:rsidR="00A14BA5" w:rsidRPr="006575C7">
        <w:rPr>
          <w:rFonts w:ascii="华文仿宋" w:eastAsia="华文仿宋" w:hAnsi="华文仿宋" w:hint="eastAsia"/>
          <w:sz w:val="24"/>
        </w:rPr>
        <w:t>和</w:t>
      </w:r>
      <w:r w:rsidR="00A14BA5" w:rsidRPr="006575C7">
        <w:rPr>
          <w:rFonts w:ascii="华文仿宋" w:eastAsia="华文仿宋" w:hAnsi="华文仿宋"/>
          <w:sz w:val="24"/>
        </w:rPr>
        <w:t>Gauss–Seidel</w:t>
      </w:r>
      <w:r w:rsidR="00A14BA5" w:rsidRPr="006575C7">
        <w:rPr>
          <w:rFonts w:ascii="华文仿宋" w:eastAsia="华文仿宋" w:hAnsi="华文仿宋" w:hint="eastAsia"/>
          <w:sz w:val="24"/>
        </w:rPr>
        <w:t>迭代法求解</w:t>
      </w:r>
      <w:r w:rsidR="00FF45F5" w:rsidRPr="006575C7">
        <w:rPr>
          <w:rFonts w:ascii="华文仿宋" w:eastAsia="华文仿宋" w:hAnsi="华文仿宋" w:hint="eastAsia"/>
          <w:sz w:val="24"/>
        </w:rPr>
        <w:t>，</w:t>
      </w:r>
      <w:r w:rsidR="006575C7">
        <w:rPr>
          <w:rFonts w:ascii="华文仿宋" w:eastAsia="华文仿宋" w:hAnsi="华文仿宋" w:hint="eastAsia"/>
          <w:sz w:val="24"/>
        </w:rPr>
        <w:t>精确到</w:t>
      </w:r>
      <w:r w:rsidR="00FF45F5" w:rsidRPr="006575C7">
        <w:rPr>
          <w:rFonts w:ascii="华文仿宋" w:eastAsia="华文仿宋" w:hAnsi="华文仿宋" w:hint="eastAsia"/>
          <w:sz w:val="24"/>
        </w:rPr>
        <w:t>小数点后4位</w:t>
      </w:r>
      <w:r w:rsidRPr="006575C7">
        <w:rPr>
          <w:rFonts w:ascii="华文仿宋" w:eastAsia="华文仿宋" w:hAnsi="华文仿宋" w:hint="eastAsia"/>
          <w:sz w:val="24"/>
        </w:rPr>
        <w:t>）</w:t>
      </w:r>
    </w:p>
    <w:p w:rsidR="00A7645B" w:rsidRPr="00A7645B" w:rsidRDefault="00A7645B" w:rsidP="00A7645B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A7645B">
        <w:rPr>
          <w:rFonts w:ascii="Segoe UI" w:eastAsia="华文仿宋" w:hAnsi="Segoe UI" w:cs="Segoe UI"/>
          <w:b/>
          <w:bCs/>
          <w:sz w:val="24"/>
        </w:rPr>
        <w:t>GaussianElimination.m</w:t>
      </w:r>
      <w:proofErr w:type="spellEnd"/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X =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GaussianElimination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,B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A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[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4 1 -1 0;1 -5 -1 -3;2 -1 -6 1;5 4 4 30]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B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[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8;1;-1;16]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GaussianElimination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,B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[N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]=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size(A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zeros(N,1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=zeros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,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+1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ug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[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 B]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lastRenderedPageBreak/>
        <w:t> 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p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-1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[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,j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]=max(abs(Aug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:N,p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)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C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ug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: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ug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:)=Aug(j+p-1,: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ug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j+p-1,:)=C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if Aug(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p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==0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A was singular.  No unique solution'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break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nd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for k=p+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m=Aug(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/Aug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p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Aug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:N+1)=Aug(k,p:N+1)-m*Aug(p,p:N+1);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end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A7645B" w:rsidRPr="00A7645B" w:rsidRDefault="00A7645B" w:rsidP="00A7645B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backsub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ug(1:N,1:N),Aug(1:N,N+1));  </w:t>
      </w:r>
    </w:p>
    <w:p w:rsidR="000942BE" w:rsidRDefault="000942BE" w:rsidP="000942BE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2895749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GaussianEliminatio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895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45B" w:rsidRPr="00A7645B" w:rsidRDefault="00A7645B" w:rsidP="00A7645B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A7645B">
        <w:rPr>
          <w:rFonts w:ascii="Segoe UI" w:eastAsia="华文仿宋" w:hAnsi="Segoe UI" w:cs="Segoe UI" w:hint="eastAsia"/>
          <w:b/>
          <w:bCs/>
          <w:sz w:val="24"/>
        </w:rPr>
        <w:t>J</w:t>
      </w:r>
      <w:r w:rsidRPr="00A7645B">
        <w:rPr>
          <w:rFonts w:ascii="Segoe UI" w:eastAsia="华文仿宋" w:hAnsi="Segoe UI" w:cs="Segoe UI"/>
          <w:b/>
          <w:bCs/>
          <w:sz w:val="24"/>
        </w:rPr>
        <w:t>acobi.m</w:t>
      </w:r>
      <w:proofErr w:type="spellEnd"/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X=</w:t>
      </w:r>
      <w:proofErr w:type="gram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Jacobi(</w:t>
      </w:r>
      <w:proofErr w:type="spellStart"/>
      <w:proofErr w:type="gram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,B,P,delta</w:t>
      </w:r>
      <w:proofErr w:type="spell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max1)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 = length(B);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or k=1:max1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for j=</w:t>
      </w:r>
      <w:proofErr w:type="gram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X(j)=(B(j)-A(</w:t>
      </w:r>
      <w:proofErr w:type="gram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j,[</w:t>
      </w:r>
      <w:proofErr w:type="gram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:j-1,j+1:N])*P([1:j-1,j+1:N]))/A(</w:t>
      </w:r>
      <w:proofErr w:type="spell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j,j</w:t>
      </w:r>
      <w:proofErr w:type="spell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end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err=abs(norm(X</w:t>
      </w:r>
      <w:r w:rsidRPr="00A7645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'-P));</w:t>
      </w: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elerr</w:t>
      </w:r>
      <w:proofErr w:type="spell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err/(norm(X)+eps);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P=X</w:t>
      </w:r>
      <w:r w:rsidRPr="00A7645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';</w:t>
      </w: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if (err&lt;delta)|(</w:t>
      </w:r>
      <w:proofErr w:type="spellStart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elerr</w:t>
      </w:r>
      <w:proofErr w:type="spellEnd"/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delta)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break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end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=X</w:t>
      </w:r>
      <w:r w:rsidRPr="00A7645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';</w:t>
      </w:r>
      <w:r w:rsidRPr="00A7645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0942BE" w:rsidRDefault="000942BE" w:rsidP="000942BE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5689892" cy="2686188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Jacobi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9892" cy="268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45B" w:rsidRPr="00A7645B" w:rsidRDefault="00A7645B" w:rsidP="00A7645B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A7645B">
        <w:rPr>
          <w:rFonts w:ascii="Segoe UI" w:eastAsia="华文仿宋" w:hAnsi="Segoe UI" w:cs="Segoe UI"/>
          <w:b/>
          <w:bCs/>
          <w:sz w:val="24"/>
        </w:rPr>
        <w:t>GaussSeidel</w:t>
      </w:r>
      <w:r w:rsidRPr="00A7645B">
        <w:rPr>
          <w:rFonts w:ascii="Segoe UI" w:eastAsia="华文仿宋" w:hAnsi="Segoe UI" w:cs="Segoe UI" w:hint="eastAsia"/>
          <w:b/>
          <w:bCs/>
          <w:sz w:val="24"/>
        </w:rPr>
        <w:t>.</w:t>
      </w:r>
      <w:r w:rsidRPr="00A7645B">
        <w:rPr>
          <w:rFonts w:ascii="Segoe UI" w:eastAsia="华文仿宋" w:hAnsi="Segoe UI" w:cs="Segoe UI"/>
          <w:b/>
          <w:bCs/>
          <w:sz w:val="24"/>
        </w:rPr>
        <w:t>m</w:t>
      </w:r>
      <w:proofErr w:type="spellEnd"/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X=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GaussSeidel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spellStart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,B,P,delta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, max1)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GaussSeidel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[4 1 -1 0;1 -5 -1 -3;2 -1 -6 1;5 4 4 30],[8;1;-1;16],[0;0;0;0],10^-9,100)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 = length(B);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1:max1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for j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if j==1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X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=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B(1)-A(1,2:N)*P(2:N))/A(1,1);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elseif j==N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 X(N)=(B(N)-A(N,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-1)*(X(1:N-1))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)/A(N,N)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else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X(j)=(B(j)-A(j,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j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-1)*X(1:j-1)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-A(j,j+1:N)*P(j+1:N))/A(j,j)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end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nd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rr=abs(norm(X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-P))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err/(norm(X)+eps);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P=X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if (err&lt;delta)|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relerr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&lt;delta)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break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nd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A7645B" w:rsidRPr="00A7645B" w:rsidRDefault="00A7645B" w:rsidP="00A7645B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X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663261" w:rsidRDefault="000942BE" w:rsidP="008E0257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lastRenderedPageBreak/>
        <w:drawing>
          <wp:inline distT="0" distB="0" distL="0" distR="0">
            <wp:extent cx="5976620" cy="2493645"/>
            <wp:effectExtent l="0" t="0" r="508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GaussSeidel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7A6" w:rsidRPr="006575C7" w:rsidRDefault="00A077A6" w:rsidP="00247F5A">
      <w:pPr>
        <w:pStyle w:val="a8"/>
        <w:numPr>
          <w:ilvl w:val="0"/>
          <w:numId w:val="14"/>
        </w:numPr>
        <w:spacing w:beforeLines="100" w:before="312" w:line="380" w:lineRule="exact"/>
        <w:ind w:firstLineChars="0"/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用追赶法求解下列方程组（6位有效数字）。</w:t>
      </w:r>
    </w:p>
    <w:p w:rsidR="00550EAD" w:rsidRPr="00C428A6" w:rsidRDefault="004B3681" w:rsidP="00550EAD">
      <w:pPr>
        <w:rPr>
          <w:rFonts w:ascii="仿宋" w:eastAsia="仿宋" w:hAnsi="仿宋"/>
          <w:sz w:val="24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mPr>
            <m:mr>
              <m:e>
                <m:eqArr>
                  <m:eqArrPr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eqArrP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</m:eqArr>
              </m: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</m:mr>
                    </m:m>
                    <m:ctrlPr>
                      <w:rPr>
                        <w:rFonts w:ascii="Cambria Math" w:eastAsia="华文仿宋" w:hAnsi="Cambria Math"/>
                        <w:i/>
                        <w:sz w:val="24"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</m:t>
                              </m:r>
                            </m:sub>
                          </m:sSub>
                          <m:ctrlPr>
                            <w:rPr>
                              <w:rFonts w:ascii="Cambria Math" w:eastAsia="华文仿宋" w:hAnsi="Cambria Math"/>
                              <w:i/>
                              <w:sz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华文仿宋" w:hAnsi="Cambria Math"/>
                        <w:i/>
                        <w:sz w:val="24"/>
                      </w:rPr>
                    </m:ctrlPr>
                  </m:e>
                </m:d>
                <m:ctrlPr>
                  <w:rPr>
                    <w:rFonts w:ascii="Cambria Math" w:eastAsia="华文仿宋" w:hAnsi="Cambria Math"/>
                    <w:i/>
                    <w:sz w:val="24"/>
                  </w:rPr>
                </m:ctrlPr>
              </m:e>
            </m:mr>
          </m:m>
          <m:r>
            <w:rPr>
              <w:rFonts w:ascii="Cambria Math" w:eastAsia="华文仿宋" w:hAnsi="华文仿宋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华文仿宋" w:hAnsi="华文仿宋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10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200</m:t>
                    </m:r>
                  </m:e>
                </m:mr>
              </m:m>
              <m:ctrlPr>
                <w:rPr>
                  <w:rFonts w:ascii="Cambria Math" w:eastAsia="华文仿宋" w:hAnsi="Cambria Math"/>
                  <w:i/>
                  <w:sz w:val="24"/>
                </w:rPr>
              </m:ctrlPr>
            </m:e>
          </m:d>
          <m:r>
            <w:rPr>
              <w:rFonts w:ascii="Cambria Math" w:eastAsia="华文仿宋" w:hAnsi="华文仿宋"/>
              <w:sz w:val="24"/>
            </w:rPr>
            <m:t xml:space="preserve">             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mPr>
            <m:mr>
              <m:e>
                <m:eqArr>
                  <m:eqArrPr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eqArrP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  <m:r>
                      <w:rPr>
                        <w:rFonts w:ascii="Cambria Math" w:eastAsia="华文仿宋" w:hAnsi="华文仿宋"/>
                        <w:sz w:val="24"/>
                      </w:rPr>
                      <m:t>精确解</m:t>
                    </m:r>
                    <m:r>
                      <w:rPr>
                        <w:rFonts w:ascii="Cambria Math" w:eastAsia="华文仿宋" w:hAnsi="华文仿宋"/>
                        <w:sz w:val="24"/>
                      </w:rPr>
                      <m:t>x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华文仿宋" w:hAnsi="华文仿宋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27.051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8.2051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.7692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14.87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3.7179</m:t>
                              </m:r>
                            </m:e>
                          </m:mr>
                        </m:m>
                        <m:ctrlPr>
                          <w:rPr>
                            <w:rFonts w:ascii="Cambria Math" w:eastAsia="华文仿宋" w:hAnsi="Cambria Math"/>
                            <w:i/>
                            <w:sz w:val="24"/>
                          </w:rPr>
                        </m:ctrlPr>
                      </m:e>
                    </m:d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</m:eqArr>
                <m:ctrlPr>
                  <w:rPr>
                    <w:rFonts w:ascii="Cambria Math" w:eastAsia="华文仿宋" w:hAnsi="Cambria Math"/>
                    <w:i/>
                    <w:sz w:val="24"/>
                  </w:rPr>
                </m:ctrlPr>
              </m:e>
            </m:mr>
          </m:m>
        </m:oMath>
      </m:oMathPara>
    </w:p>
    <w:p w:rsidR="00A7645B" w:rsidRPr="00A7645B" w:rsidRDefault="00A7645B" w:rsidP="00A7645B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A7645B">
        <w:rPr>
          <w:rFonts w:ascii="Segoe UI" w:eastAsia="华文仿宋" w:hAnsi="Segoe UI" w:cs="Segoe UI"/>
          <w:b/>
          <w:bCs/>
          <w:sz w:val="24"/>
        </w:rPr>
        <w:t>zhuiganfa.m</w:t>
      </w:r>
      <w:proofErr w:type="spellEnd"/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X =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zhuiganfa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,B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[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,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]=size(A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zeros(N,1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 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=zeros(N,1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=zeros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,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R=1:N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p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-1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[max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,j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]=max(abs(A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:N,p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)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C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: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:)=A(j+p-1,: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A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j+p-1,:)=C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d=R(p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R(p)=R(j+p-1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R(j+p-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=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d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if A(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p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==0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</w:t>
      </w:r>
      <w:r w:rsidRPr="00A7645B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A is singular.  No unique solution';</w:t>
      </w: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break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end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for k=p+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mult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A(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/A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,p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A(</w:t>
      </w:r>
      <w:proofErr w:type="spellStart"/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spellEnd"/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 = 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mult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 A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p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+1:N)=A(k,p+1:N)-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mult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*A(p,p+1:N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end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lastRenderedPageBreak/>
        <w:t>end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(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 = B(R(1)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2: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Y(k)= B(R(k))-A(k,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k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-1)*Y(1:k-1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(N)=Y(N)/A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,N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N-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-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1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X(k)=(Y(k)-A(</w:t>
      </w:r>
      <w:proofErr w:type="gram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k</w:t>
      </w:r>
      <w:proofErr w:type="gram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+1:N)*X(k+1:N))/A(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k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A7645B" w:rsidRPr="00A7645B" w:rsidRDefault="00A7645B" w:rsidP="00A7645B">
      <w:pPr>
        <w:widowControl/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</w:t>
      </w:r>
      <w:proofErr w:type="spellStart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vpa</w:t>
      </w:r>
      <w:proofErr w:type="spellEnd"/>
      <w:r w:rsidRPr="00A7645B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X,6)  </w:t>
      </w:r>
    </w:p>
    <w:p w:rsidR="00550EAD" w:rsidRDefault="008E0257" w:rsidP="00EE788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drawing>
          <wp:inline distT="0" distB="0" distL="0" distR="0">
            <wp:extent cx="5976620" cy="4340860"/>
            <wp:effectExtent l="0" t="0" r="508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zhuiganfa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434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257" w:rsidRPr="00C428A6" w:rsidRDefault="008E0257">
      <w:pPr>
        <w:widowControl/>
        <w:jc w:val="left"/>
        <w:rPr>
          <w:rFonts w:ascii="仿宋" w:eastAsia="仿宋" w:hAnsi="仿宋"/>
          <w:sz w:val="24"/>
        </w:rPr>
      </w:pPr>
      <w:r w:rsidRPr="00C428A6">
        <w:rPr>
          <w:rFonts w:ascii="仿宋" w:eastAsia="仿宋" w:hAnsi="仿宋"/>
          <w:sz w:val="24"/>
        </w:rPr>
        <w:br w:type="page"/>
      </w:r>
    </w:p>
    <w:p w:rsidR="00AE0421" w:rsidRPr="00271A3F" w:rsidRDefault="00AE0421" w:rsidP="00271A3F">
      <w:pPr>
        <w:pStyle w:val="a8"/>
        <w:numPr>
          <w:ilvl w:val="0"/>
          <w:numId w:val="14"/>
        </w:numPr>
        <w:ind w:firstLineChars="0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lastRenderedPageBreak/>
        <w:t>某气象观测站测得某日6:00-18:00之间每隔2小时的温度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AE0421" w:rsidRPr="006575C7" w:rsidTr="00271A3F">
        <w:trPr>
          <w:jc w:val="center"/>
        </w:trPr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时间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6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8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0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2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4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6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8</w:t>
            </w:r>
          </w:p>
        </w:tc>
      </w:tr>
      <w:tr w:rsidR="00AE0421" w:rsidRPr="006575C7" w:rsidTr="00271A3F">
        <w:trPr>
          <w:jc w:val="center"/>
        </w:trPr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温度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8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0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2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5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30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8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4</w:t>
            </w:r>
          </w:p>
        </w:tc>
      </w:tr>
    </w:tbl>
    <w:p w:rsidR="00CA364F" w:rsidRDefault="00AE0421" w:rsidP="00AC0C74">
      <w:pPr>
        <w:spacing w:line="500" w:lineRule="exac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分别用</w:t>
      </w:r>
      <w:r w:rsidRPr="006575C7">
        <w:rPr>
          <w:rFonts w:ascii="华文仿宋" w:eastAsia="华文仿宋" w:hAnsi="华文仿宋"/>
          <w:sz w:val="24"/>
        </w:rPr>
        <w:t>L</w:t>
      </w:r>
      <w:r w:rsidRPr="006575C7">
        <w:rPr>
          <w:rFonts w:ascii="华文仿宋" w:eastAsia="华文仿宋" w:hAnsi="华文仿宋" w:hint="eastAsia"/>
          <w:sz w:val="24"/>
        </w:rPr>
        <w:t>agrange插值和Newton插值求出该日10:30, 16:30的温度。</w:t>
      </w:r>
    </w:p>
    <w:p w:rsidR="002503AE" w:rsidRDefault="002503AE" w:rsidP="00AC0C74">
      <w:pPr>
        <w:spacing w:line="500" w:lineRule="exact"/>
        <w:rPr>
          <w:rFonts w:ascii="华文仿宋" w:eastAsia="华文仿宋" w:hAnsi="华文仿宋"/>
          <w:b/>
          <w:bCs/>
          <w:sz w:val="24"/>
        </w:rPr>
      </w:pPr>
      <w:r w:rsidRPr="00CA364F">
        <w:rPr>
          <w:rFonts w:ascii="华文仿宋" w:eastAsia="华文仿宋" w:hAnsi="华文仿宋"/>
          <w:b/>
          <w:bCs/>
          <w:sz w:val="24"/>
        </w:rPr>
        <w:t>L</w:t>
      </w:r>
      <w:r w:rsidRPr="00CA364F">
        <w:rPr>
          <w:rFonts w:ascii="华文仿宋" w:eastAsia="华文仿宋" w:hAnsi="华文仿宋" w:hint="eastAsia"/>
          <w:b/>
          <w:bCs/>
          <w:sz w:val="24"/>
        </w:rPr>
        <w:t>agrange插值:</w:t>
      </w:r>
    </w:p>
    <w:p w:rsidR="00C428A6" w:rsidRPr="00C428A6" w:rsidRDefault="00C428A6" w:rsidP="00C428A6">
      <w:pPr>
        <w:ind w:left="113"/>
        <w:jc w:val="left"/>
        <w:rPr>
          <w:rFonts w:ascii="Segoe UI" w:eastAsia="华文仿宋" w:hAnsi="Segoe UI" w:cs="Segoe UI"/>
          <w:b/>
          <w:bCs/>
          <w:sz w:val="24"/>
        </w:rPr>
      </w:pPr>
      <w:proofErr w:type="spellStart"/>
      <w:r w:rsidRPr="00C428A6">
        <w:rPr>
          <w:rFonts w:ascii="Segoe UI" w:eastAsia="华文仿宋" w:hAnsi="Segoe UI" w:cs="Segoe UI"/>
          <w:b/>
          <w:bCs/>
          <w:sz w:val="24"/>
        </w:rPr>
        <w:t>LagrangeChazhi</w:t>
      </w:r>
      <w:r w:rsidRPr="00C428A6">
        <w:rPr>
          <w:rFonts w:ascii="Segoe UI" w:eastAsia="华文仿宋" w:hAnsi="Segoe UI" w:cs="Segoe UI"/>
          <w:b/>
          <w:bCs/>
          <w:sz w:val="24"/>
        </w:rPr>
        <w:t>.m</w:t>
      </w:r>
      <w:proofErr w:type="spellEnd"/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unction C=</w:t>
      </w:r>
      <w:bookmarkStart w:id="3" w:name="_Hlk10467564"/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LagrangeChazhi</w:t>
      </w:r>
      <w:bookmarkEnd w:id="3"/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proofErr w:type="spellStart"/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,Y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,t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Input    - X is a vector that contains a list of abscissas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           - Y is a vector that contains a list of ordinates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Output - C is a matrix that contains the 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oefficents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of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             the Lagrange 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nterpolatory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polynomial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- L is a matrix that contains the Lagrange coefficient polynomials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 X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[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0,1,2,4];  Y=[1,9,23,3];  C=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lagrangeChazhi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X,Y)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w=length(X)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n=w-1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L=zeros(</w:t>
      </w:r>
      <w:proofErr w:type="spellStart"/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w,w</w:t>
      </w:r>
      <w:proofErr w:type="spellEnd"/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Form the Lagrange coefficient polynomials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k=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+1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V=1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for j=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:n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+1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if k~=j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 V=conv(</w:t>
      </w:r>
      <w:proofErr w:type="spellStart"/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V,poly</w:t>
      </w:r>
      <w:proofErr w:type="spellEnd"/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X(j)))/(X(k)-X(j))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end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end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L(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k,:)=V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%Determine the coefficients of the Lagrange interpolator polynomial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=Y*L;  </w:t>
      </w:r>
    </w:p>
    <w:p w:rsidR="00C428A6" w:rsidRPr="00C428A6" w:rsidRDefault="00C428A6" w:rsidP="00C428A6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T=C(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)*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t^6+C(2)*t^5+C(3)*t^4+C(4)*t^3+C(5)*t^2+C(6)</w:t>
      </w:r>
      <w:bookmarkStart w:id="4" w:name="_GoBack"/>
      <w:bookmarkEnd w:id="4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*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t+C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7)  </w:t>
      </w:r>
    </w:p>
    <w:p w:rsidR="00550EAD" w:rsidRDefault="002503AE" w:rsidP="002503A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lastRenderedPageBreak/>
        <w:drawing>
          <wp:inline distT="0" distB="0" distL="0" distR="0">
            <wp:extent cx="4908802" cy="5810549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LagrangeChazhi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81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64F" w:rsidRPr="00C428A6" w:rsidRDefault="00CA364F">
      <w:pPr>
        <w:widowControl/>
        <w:jc w:val="left"/>
        <w:rPr>
          <w:rFonts w:ascii="仿宋" w:eastAsia="仿宋" w:hAnsi="仿宋"/>
          <w:sz w:val="24"/>
        </w:rPr>
      </w:pPr>
      <w:r w:rsidRPr="00C428A6">
        <w:rPr>
          <w:rFonts w:ascii="仿宋" w:eastAsia="仿宋" w:hAnsi="仿宋"/>
          <w:sz w:val="24"/>
        </w:rPr>
        <w:br w:type="page"/>
      </w:r>
    </w:p>
    <w:p w:rsidR="002503AE" w:rsidRPr="00CA364F" w:rsidRDefault="002503AE" w:rsidP="002503AE">
      <w:pPr>
        <w:jc w:val="left"/>
        <w:rPr>
          <w:rFonts w:ascii="华文仿宋" w:eastAsia="华文仿宋" w:hAnsi="华文仿宋"/>
          <w:b/>
          <w:bCs/>
          <w:sz w:val="24"/>
        </w:rPr>
      </w:pPr>
      <w:r w:rsidRPr="00CA364F">
        <w:rPr>
          <w:rFonts w:ascii="华文仿宋" w:eastAsia="华文仿宋" w:hAnsi="华文仿宋" w:hint="eastAsia"/>
          <w:b/>
          <w:bCs/>
          <w:sz w:val="24"/>
        </w:rPr>
        <w:lastRenderedPageBreak/>
        <w:t>Newton插值：</w:t>
      </w:r>
    </w:p>
    <w:p w:rsidR="002503AE" w:rsidRDefault="00CA364F" w:rsidP="00CA364F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5810549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NewtonChazhi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81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421" w:rsidRPr="00530A2D" w:rsidRDefault="00787368" w:rsidP="00CF6447">
      <w:pPr>
        <w:pStyle w:val="a8"/>
        <w:widowControl/>
        <w:numPr>
          <w:ilvl w:val="0"/>
          <w:numId w:val="14"/>
        </w:numPr>
        <w:ind w:firstLineChars="0"/>
        <w:jc w:val="left"/>
        <w:rPr>
          <w:rFonts w:ascii="仿宋" w:eastAsia="仿宋" w:hAnsi="仿宋"/>
          <w:sz w:val="24"/>
        </w:rPr>
      </w:pPr>
      <w:r w:rsidRPr="00CF6447">
        <w:rPr>
          <w:rFonts w:ascii="华文仿宋" w:eastAsia="华文仿宋" w:hAnsi="华文仿宋"/>
          <w:sz w:val="24"/>
        </w:rPr>
        <w:br w:type="page"/>
      </w:r>
      <w:r w:rsidR="00AE0421" w:rsidRPr="00530A2D">
        <w:rPr>
          <w:rFonts w:ascii="仿宋" w:eastAsia="仿宋" w:hAnsi="仿宋" w:hint="eastAsia"/>
          <w:sz w:val="24"/>
        </w:rPr>
        <w:lastRenderedPageBreak/>
        <w:t>利用</w:t>
      </w:r>
      <w:r w:rsidR="00AE0421" w:rsidRPr="00530A2D">
        <w:rPr>
          <w:rFonts w:ascii="仿宋" w:eastAsia="仿宋" w:hAnsi="仿宋"/>
          <w:sz w:val="24"/>
        </w:rPr>
        <w:t>L</w:t>
      </w:r>
      <w:r w:rsidR="00AE0421" w:rsidRPr="00530A2D">
        <w:rPr>
          <w:rFonts w:ascii="仿宋" w:eastAsia="仿宋" w:hAnsi="仿宋" w:hint="eastAsia"/>
          <w:sz w:val="24"/>
        </w:rPr>
        <w:t>agrange插值多项式验证Runge现象，即10等分区间[</w:t>
      </w:r>
      <w:r w:rsidR="00E43577" w:rsidRPr="00530A2D">
        <w:rPr>
          <w:rFonts w:ascii="仿宋" w:eastAsia="仿宋" w:hAnsi="仿宋" w:hint="eastAsia"/>
          <w:sz w:val="24"/>
        </w:rPr>
        <w:t>-</w:t>
      </w:r>
      <w:r w:rsidR="00E43577" w:rsidRPr="00530A2D">
        <w:rPr>
          <w:rFonts w:ascii="仿宋" w:eastAsia="仿宋" w:hAnsi="仿宋"/>
          <w:sz w:val="24"/>
        </w:rPr>
        <w:t>5</w:t>
      </w:r>
      <w:r w:rsidR="00E43577" w:rsidRPr="00530A2D">
        <w:rPr>
          <w:rFonts w:ascii="仿宋" w:eastAsia="仿宋" w:hAnsi="仿宋" w:hint="eastAsia"/>
          <w:sz w:val="24"/>
        </w:rPr>
        <w:t>,</w:t>
      </w:r>
      <w:r w:rsidR="00E43577" w:rsidRPr="00530A2D">
        <w:rPr>
          <w:rFonts w:ascii="仿宋" w:eastAsia="仿宋" w:hAnsi="仿宋"/>
          <w:sz w:val="24"/>
        </w:rPr>
        <w:t>5</w:t>
      </w:r>
      <w:r w:rsidR="00AE0421" w:rsidRPr="00530A2D">
        <w:rPr>
          <w:rFonts w:ascii="仿宋" w:eastAsia="仿宋" w:hAnsi="仿宋" w:hint="eastAsia"/>
          <w:sz w:val="24"/>
        </w:rPr>
        <w:t>].</w:t>
      </w:r>
      <w:r w:rsidR="00EC5626" w:rsidRPr="00530A2D">
        <w:rPr>
          <w:rFonts w:ascii="仿宋" w:eastAsia="仿宋" w:hAnsi="仿宋"/>
          <w:sz w:val="24"/>
        </w:rPr>
        <w:t xml:space="preserve"> </w:t>
      </w:r>
      <w:r w:rsidR="00AE0421" w:rsidRPr="00530A2D">
        <w:rPr>
          <w:rFonts w:ascii="仿宋" w:eastAsia="仿宋" w:hAnsi="仿宋" w:hint="eastAsia"/>
          <w:sz w:val="24"/>
        </w:rPr>
        <w:t>求函数</w:t>
      </w:r>
      <w:r w:rsidR="00F82BC7" w:rsidRPr="00530A2D">
        <w:rPr>
          <w:rFonts w:ascii="仿宋" w:eastAsia="仿宋" w:hAnsi="仿宋"/>
          <w:position w:val="-24"/>
        </w:rPr>
        <w:object w:dxaOrig="1320" w:dyaOrig="620">
          <v:shape id="_x0000_i1027" type="#_x0000_t75" style="width:65.9pt;height:31pt" o:ole="">
            <v:imagedata r:id="rId20" o:title=""/>
          </v:shape>
          <o:OLEObject Type="Embed" ProgID="Equation.3" ShapeID="_x0000_i1027" DrawAspect="Content" ObjectID="_1621080772" r:id="rId21"/>
        </w:object>
      </w:r>
      <w:r w:rsidR="00AE0421" w:rsidRPr="00530A2D">
        <w:rPr>
          <w:rFonts w:ascii="仿宋" w:eastAsia="仿宋" w:hAnsi="仿宋" w:hint="eastAsia"/>
          <w:sz w:val="24"/>
        </w:rPr>
        <w:t>关于分割点的插值多项式在</w:t>
      </w:r>
      <w:r w:rsidR="000134BF" w:rsidRPr="00530A2D">
        <w:rPr>
          <w:rFonts w:ascii="仿宋" w:eastAsia="仿宋" w:hAnsi="仿宋"/>
          <w:position w:val="-6"/>
        </w:rPr>
        <w:object w:dxaOrig="859" w:dyaOrig="279">
          <v:shape id="_x0000_i1028" type="#_x0000_t75" style="width:43.2pt;height:13.85pt" o:ole="">
            <v:imagedata r:id="rId22" o:title=""/>
          </v:shape>
          <o:OLEObject Type="Embed" ProgID="Equation.3" ShapeID="_x0000_i1028" DrawAspect="Content" ObjectID="_1621080773" r:id="rId23"/>
        </w:object>
      </w:r>
      <w:r w:rsidR="00AE0421" w:rsidRPr="00530A2D">
        <w:rPr>
          <w:rFonts w:ascii="仿宋" w:eastAsia="仿宋" w:hAnsi="仿宋" w:hint="eastAsia"/>
          <w:sz w:val="24"/>
        </w:rPr>
        <w:t>处的值，并与</w:t>
      </w:r>
      <w:r w:rsidR="000134BF" w:rsidRPr="00530A2D">
        <w:rPr>
          <w:rFonts w:ascii="仿宋" w:eastAsia="仿宋" w:hAnsi="仿宋"/>
          <w:position w:val="-10"/>
        </w:rPr>
        <w:object w:dxaOrig="840" w:dyaOrig="320">
          <v:shape id="_x0000_i1029" type="#_x0000_t75" style="width:42.1pt;height:16.05pt" o:ole="">
            <v:imagedata r:id="rId24" o:title=""/>
          </v:shape>
          <o:OLEObject Type="Embed" ProgID="Equation.3" ShapeID="_x0000_i1029" DrawAspect="Content" ObjectID="_1621080774" r:id="rId25"/>
        </w:object>
      </w:r>
      <w:r w:rsidR="00AE0421" w:rsidRPr="00530A2D">
        <w:rPr>
          <w:rFonts w:ascii="仿宋" w:eastAsia="仿宋" w:hAnsi="仿宋" w:hint="eastAsia"/>
          <w:sz w:val="24"/>
        </w:rPr>
        <w:t>比较。</w:t>
      </w:r>
    </w:p>
    <w:p w:rsidR="00530A2D" w:rsidRDefault="00530A2D" w:rsidP="00530A2D">
      <w:pPr>
        <w:pStyle w:val="a8"/>
        <w:widowControl/>
        <w:ind w:firstLineChars="0" w:firstLine="0"/>
        <w:jc w:val="left"/>
        <w:rPr>
          <w:rFonts w:ascii="仿宋" w:eastAsia="仿宋" w:hAnsi="仿宋"/>
          <w:sz w:val="24"/>
        </w:rPr>
      </w:pPr>
    </w:p>
    <w:p w:rsidR="00530A2D" w:rsidRPr="00530A2D" w:rsidRDefault="00530A2D" w:rsidP="00530A2D">
      <w:pPr>
        <w:pStyle w:val="a8"/>
        <w:widowControl/>
        <w:ind w:firstLineChars="0" w:firstLine="0"/>
        <w:jc w:val="left"/>
        <w:rPr>
          <w:rFonts w:ascii="仿宋" w:eastAsia="仿宋" w:hAnsi="仿宋" w:hint="eastAsia"/>
          <w:sz w:val="24"/>
        </w:rPr>
      </w:pPr>
      <w:r w:rsidRPr="00530A2D">
        <w:rPr>
          <w:rFonts w:ascii="仿宋" w:eastAsia="仿宋" w:hAnsi="仿宋" w:hint="eastAsia"/>
          <w:sz w:val="24"/>
        </w:rPr>
        <w:t>直接运行以下代码：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lear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clc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=-5:1:5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=</w:t>
      </w:r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1./</w:t>
      </w:r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1+x.^2)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lot(</w:t>
      </w:r>
      <w:proofErr w:type="spellStart"/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,y</w:t>
      </w:r>
      <w:proofErr w:type="spellEnd"/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x=4.97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y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0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or 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1:11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temp=y(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for j=1:11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if j~=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    temp=temp*(xx-x(j))/(x(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i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-x(j))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    end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end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  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y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=</w:t>
      </w: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yy+temp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end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plot(</w:t>
      </w:r>
      <w:proofErr w:type="spellStart"/>
      <w:proofErr w:type="gram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x,yy</w:t>
      </w:r>
      <w:proofErr w:type="spellEnd"/>
      <w:proofErr w:type="gram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);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printf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\</w:t>
      </w:r>
      <w:proofErr w:type="spellStart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nf</w:t>
      </w:r>
      <w:proofErr w:type="spellEnd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(%f) = %f</w:t>
      </w:r>
      <w:proofErr w:type="gramStart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,xx</w:t>
      </w:r>
      <w:proofErr w:type="gramEnd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,1/(1+xx*xx));</w:t>
      </w: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C428A6" w:rsidRPr="00C428A6" w:rsidRDefault="00C428A6" w:rsidP="00C428A6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21"/>
        </w:rPr>
      </w:pPr>
      <w:proofErr w:type="spellStart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fprintf</w:t>
      </w:r>
      <w:proofErr w:type="spellEnd"/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(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'\n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插值多项式在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x = %f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时，</w:t>
      </w:r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y = %f\n',</w:t>
      </w:r>
      <w:proofErr w:type="spellStart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xx,yy</w:t>
      </w:r>
      <w:proofErr w:type="spellEnd"/>
      <w:r w:rsidRPr="00C428A6">
        <w:rPr>
          <w:rFonts w:ascii="Consolas" w:hAnsi="Consolas" w:cs="宋体"/>
          <w:color w:val="008200"/>
          <w:kern w:val="0"/>
          <w:szCs w:val="21"/>
          <w:bdr w:val="none" w:sz="0" w:space="0" w:color="auto" w:frame="1"/>
        </w:rPr>
        <w:t>)</w:t>
      </w:r>
      <w:r w:rsidRPr="00C428A6">
        <w:rPr>
          <w:rFonts w:ascii="Consolas" w:hAnsi="Consolas" w:cs="宋体"/>
          <w:color w:val="000000"/>
          <w:kern w:val="0"/>
          <w:szCs w:val="21"/>
          <w:bdr w:val="none" w:sz="0" w:space="0" w:color="auto" w:frame="1"/>
        </w:rPr>
        <w:t>  </w:t>
      </w:r>
    </w:p>
    <w:p w:rsidR="00550EAD" w:rsidRDefault="00787368" w:rsidP="00787368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drawing>
          <wp:inline distT="0" distB="0" distL="0" distR="0">
            <wp:extent cx="4908802" cy="2375022"/>
            <wp:effectExtent l="0" t="0" r="635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Runge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375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4F7" w:rsidRPr="00271A3F" w:rsidRDefault="00FB74F7" w:rsidP="000942BE">
      <w:pPr>
        <w:pStyle w:val="a8"/>
        <w:numPr>
          <w:ilvl w:val="0"/>
          <w:numId w:val="14"/>
        </w:numPr>
        <w:ind w:firstLineChars="0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t>经调查</w:t>
      </w:r>
      <w:r w:rsidRPr="00271A3F">
        <w:rPr>
          <w:rFonts w:ascii="华文仿宋" w:eastAsia="华文仿宋" w:hAnsi="华文仿宋"/>
          <w:sz w:val="24"/>
        </w:rPr>
        <w:t>15</w:t>
      </w:r>
      <w:r w:rsidRPr="00271A3F">
        <w:rPr>
          <w:rFonts w:ascii="华文仿宋" w:eastAsia="华文仿宋" w:hAnsi="华文仿宋" w:hint="eastAsia"/>
          <w:sz w:val="24"/>
        </w:rPr>
        <w:t>个人，他们的体重与身高的数据如下：</w:t>
      </w:r>
    </w:p>
    <w:p w:rsidR="00FB74F7" w:rsidRPr="006575C7" w:rsidRDefault="00271A3F" w:rsidP="000942BE">
      <w:pPr>
        <w:jc w:val="center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/>
          <w:noProof/>
          <w:sz w:val="24"/>
          <w:highlight w:val="yellow"/>
        </w:rPr>
        <w:lastRenderedPageBreak/>
        <w:drawing>
          <wp:inline distT="0" distB="0" distL="0" distR="0">
            <wp:extent cx="3214467" cy="1533133"/>
            <wp:effectExtent l="0" t="0" r="508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249" cy="1544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6A5" w:rsidRPr="00C428A6" w:rsidRDefault="00FB74F7" w:rsidP="000942BE">
      <w:pPr>
        <w:rPr>
          <w:rFonts w:ascii="仿宋" w:eastAsia="仿宋" w:hAnsi="仿宋"/>
          <w:sz w:val="24"/>
        </w:rPr>
      </w:pPr>
      <w:r w:rsidRPr="00C428A6">
        <w:rPr>
          <w:rFonts w:ascii="仿宋" w:eastAsia="仿宋" w:hAnsi="仿宋" w:hint="eastAsia"/>
          <w:sz w:val="24"/>
        </w:rPr>
        <w:t>试用数据建模的方法建立体重（y）与身高（x）的关系。</w:t>
      </w:r>
    </w:p>
    <w:p w:rsidR="00C428A6" w:rsidRDefault="00C428A6" w:rsidP="00C428A6">
      <w:pPr>
        <w:rPr>
          <w:rFonts w:ascii="仿宋" w:eastAsia="仿宋" w:hAnsi="仿宋"/>
          <w:sz w:val="24"/>
        </w:rPr>
      </w:pPr>
    </w:p>
    <w:p w:rsidR="00C428A6" w:rsidRPr="00C428A6" w:rsidRDefault="00C428A6" w:rsidP="00C428A6">
      <w:pPr>
        <w:rPr>
          <w:rFonts w:ascii="仿宋" w:eastAsia="仿宋" w:hAnsi="仿宋" w:hint="eastAsia"/>
          <w:sz w:val="24"/>
        </w:rPr>
      </w:pPr>
      <w:r w:rsidRPr="00C428A6">
        <w:rPr>
          <w:rFonts w:ascii="仿宋" w:eastAsia="仿宋" w:hAnsi="仿宋" w:hint="eastAsia"/>
          <w:sz w:val="24"/>
        </w:rPr>
        <w:t>命令行输入：</w:t>
      </w:r>
    </w:p>
    <w:p w:rsidR="00C428A6" w:rsidRPr="00C428A6" w:rsidRDefault="00C428A6" w:rsidP="00C428A6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&gt; X</w:t>
      </w:r>
      <w:proofErr w:type="gramStart"/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</w:t>
      </w:r>
      <w:proofErr w:type="gramEnd"/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.75,0.86,0.96,1.08,1.12,1.26,1.35,1.51,1.55,1.60,1.63,1.67,1.71,1.78,1.85];</w:t>
      </w:r>
    </w:p>
    <w:p w:rsidR="00C428A6" w:rsidRPr="00C428A6" w:rsidRDefault="00C428A6" w:rsidP="00C428A6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&gt; Y</w:t>
      </w:r>
      <w:proofErr w:type="gramStart"/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</w:t>
      </w:r>
      <w:proofErr w:type="gramEnd"/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0,12,15,17,20,27,35,41,48,50,51,54,59,66,75];</w:t>
      </w:r>
    </w:p>
    <w:p w:rsidR="00C428A6" w:rsidRPr="00C428A6" w:rsidRDefault="00C428A6" w:rsidP="00C428A6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&gt; </w:t>
      </w:r>
      <w:proofErr w:type="spellStart"/>
      <w:r w:rsidRPr="00C428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ftool</w:t>
      </w:r>
      <w:proofErr w:type="spellEnd"/>
    </w:p>
    <w:p w:rsidR="00C428A6" w:rsidRPr="00C428A6" w:rsidRDefault="00C428A6" w:rsidP="00C428A6">
      <w:pPr>
        <w:jc w:val="left"/>
        <w:rPr>
          <w:rFonts w:ascii="仿宋" w:eastAsia="仿宋" w:hAnsi="仿宋" w:hint="eastAsia"/>
          <w:sz w:val="24"/>
        </w:rPr>
      </w:pPr>
      <w:r w:rsidRPr="00C428A6">
        <w:rPr>
          <w:rFonts w:ascii="仿宋" w:eastAsia="仿宋" w:hAnsi="仿宋" w:hint="eastAsia"/>
          <w:sz w:val="24"/>
        </w:rPr>
        <w:t>设置X</w:t>
      </w:r>
      <w:r w:rsidRPr="00C428A6">
        <w:rPr>
          <w:rFonts w:ascii="仿宋" w:eastAsia="仿宋" w:hAnsi="仿宋"/>
          <w:sz w:val="24"/>
        </w:rPr>
        <w:t xml:space="preserve"> </w:t>
      </w:r>
      <w:r w:rsidRPr="00C428A6">
        <w:rPr>
          <w:rFonts w:ascii="仿宋" w:eastAsia="仿宋" w:hAnsi="仿宋" w:hint="eastAsia"/>
          <w:sz w:val="24"/>
        </w:rPr>
        <w:t>data为X，Y</w:t>
      </w:r>
      <w:r w:rsidRPr="00C428A6">
        <w:rPr>
          <w:rFonts w:ascii="仿宋" w:eastAsia="仿宋" w:hAnsi="仿宋"/>
          <w:sz w:val="24"/>
        </w:rPr>
        <w:t xml:space="preserve"> </w:t>
      </w:r>
      <w:r w:rsidRPr="00C428A6">
        <w:rPr>
          <w:rFonts w:ascii="仿宋" w:eastAsia="仿宋" w:hAnsi="仿宋" w:hint="eastAsia"/>
          <w:sz w:val="24"/>
        </w:rPr>
        <w:t>data为Y</w:t>
      </w:r>
    </w:p>
    <w:p w:rsidR="000942BE" w:rsidRPr="006575C7" w:rsidRDefault="000942BE" w:rsidP="000942B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562155" cy="339734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nipaste_2019-06-03_09-12-01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2677" cy="344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942BE" w:rsidRPr="006575C7" w:rsidSect="00FB74F7">
      <w:pgSz w:w="11906" w:h="16838" w:code="9"/>
      <w:pgMar w:top="1134" w:right="1247" w:bottom="1134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3681" w:rsidRDefault="004B3681" w:rsidP="0051577C">
      <w:r>
        <w:separator/>
      </w:r>
    </w:p>
  </w:endnote>
  <w:endnote w:type="continuationSeparator" w:id="0">
    <w:p w:rsidR="004B3681" w:rsidRDefault="004B3681" w:rsidP="005157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3681" w:rsidRDefault="004B3681" w:rsidP="0051577C">
      <w:r>
        <w:separator/>
      </w:r>
    </w:p>
  </w:footnote>
  <w:footnote w:type="continuationSeparator" w:id="0">
    <w:p w:rsidR="004B3681" w:rsidRDefault="004B3681" w:rsidP="005157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359CD"/>
    <w:multiLevelType w:val="multilevel"/>
    <w:tmpl w:val="943AED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09D3F03"/>
    <w:multiLevelType w:val="multilevel"/>
    <w:tmpl w:val="25F0F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13460D6"/>
    <w:multiLevelType w:val="hybridMultilevel"/>
    <w:tmpl w:val="7F5C5E7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3A2011D"/>
    <w:multiLevelType w:val="hybridMultilevel"/>
    <w:tmpl w:val="4AA635C4"/>
    <w:lvl w:ilvl="0" w:tplc="13E82FC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4C36878"/>
    <w:multiLevelType w:val="multilevel"/>
    <w:tmpl w:val="1C0C62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9BF27EA"/>
    <w:multiLevelType w:val="hybridMultilevel"/>
    <w:tmpl w:val="D174D6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B8D5FDF"/>
    <w:multiLevelType w:val="multilevel"/>
    <w:tmpl w:val="86CE07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25E568F"/>
    <w:multiLevelType w:val="hybridMultilevel"/>
    <w:tmpl w:val="1F6A818E"/>
    <w:lvl w:ilvl="0" w:tplc="85AEFF7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4AA71DF"/>
    <w:multiLevelType w:val="hybridMultilevel"/>
    <w:tmpl w:val="24961C28"/>
    <w:lvl w:ilvl="0" w:tplc="03E0F97A">
      <w:start w:val="1"/>
      <w:numFmt w:val="chineseCountingThousand"/>
      <w:suff w:val="space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18C4154"/>
    <w:multiLevelType w:val="multilevel"/>
    <w:tmpl w:val="D4ECFF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3047656"/>
    <w:multiLevelType w:val="hybridMultilevel"/>
    <w:tmpl w:val="E22C5212"/>
    <w:lvl w:ilvl="0" w:tplc="264C7CA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616A22"/>
    <w:multiLevelType w:val="hybridMultilevel"/>
    <w:tmpl w:val="4DEE1142"/>
    <w:lvl w:ilvl="0" w:tplc="F454D3C8">
      <w:start w:val="6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0677C5"/>
    <w:multiLevelType w:val="multilevel"/>
    <w:tmpl w:val="290677C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2E106939"/>
    <w:multiLevelType w:val="hybridMultilevel"/>
    <w:tmpl w:val="424E2B18"/>
    <w:lvl w:ilvl="0" w:tplc="79D691F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18153CA"/>
    <w:multiLevelType w:val="hybridMultilevel"/>
    <w:tmpl w:val="1C7049D4"/>
    <w:lvl w:ilvl="0" w:tplc="76087676">
      <w:start w:val="1"/>
      <w:numFmt w:val="decimal"/>
      <w:lvlText w:val="%1."/>
      <w:lvlJc w:val="left"/>
      <w:pPr>
        <w:ind w:left="0" w:firstLine="11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442C0EF9"/>
    <w:multiLevelType w:val="multilevel"/>
    <w:tmpl w:val="2534C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36104E9"/>
    <w:multiLevelType w:val="multilevel"/>
    <w:tmpl w:val="193A17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8F737AD"/>
    <w:multiLevelType w:val="hybridMultilevel"/>
    <w:tmpl w:val="36F0DD1A"/>
    <w:lvl w:ilvl="0" w:tplc="B5E6EA0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5B113B7"/>
    <w:multiLevelType w:val="hybridMultilevel"/>
    <w:tmpl w:val="C644B5BE"/>
    <w:lvl w:ilvl="0" w:tplc="0D4A4670">
      <w:start w:val="3"/>
      <w:numFmt w:val="japaneseCounting"/>
      <w:lvlText w:val="%1、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9" w15:restartNumberingAfterBreak="0">
    <w:nsid w:val="66203772"/>
    <w:multiLevelType w:val="multilevel"/>
    <w:tmpl w:val="851E36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70B66DE"/>
    <w:multiLevelType w:val="multilevel"/>
    <w:tmpl w:val="60C254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9761CED"/>
    <w:multiLevelType w:val="hybridMultilevel"/>
    <w:tmpl w:val="DB7E1C82"/>
    <w:lvl w:ilvl="0" w:tplc="6A16251A">
      <w:start w:val="2"/>
      <w:numFmt w:val="decimal"/>
      <w:lvlText w:val="%1."/>
      <w:lvlJc w:val="left"/>
      <w:pPr>
        <w:ind w:left="0" w:firstLine="11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A823E94"/>
    <w:multiLevelType w:val="hybridMultilevel"/>
    <w:tmpl w:val="0B1453C0"/>
    <w:lvl w:ilvl="0" w:tplc="0409000F">
      <w:start w:val="1"/>
      <w:numFmt w:val="decimal"/>
      <w:lvlText w:val="%1."/>
      <w:lvlJc w:val="left"/>
      <w:pPr>
        <w:ind w:left="0" w:firstLine="11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6C110461"/>
    <w:multiLevelType w:val="multilevel"/>
    <w:tmpl w:val="7CD80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45F2F7E"/>
    <w:multiLevelType w:val="hybridMultilevel"/>
    <w:tmpl w:val="24BECF9A"/>
    <w:lvl w:ilvl="0" w:tplc="0FFA59B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7925C84"/>
    <w:multiLevelType w:val="hybridMultilevel"/>
    <w:tmpl w:val="F600FD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7D310CF9"/>
    <w:multiLevelType w:val="hybridMultilevel"/>
    <w:tmpl w:val="4A3EA3A6"/>
    <w:lvl w:ilvl="0" w:tplc="96BE6D66">
      <w:start w:val="5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DD6490F"/>
    <w:multiLevelType w:val="multilevel"/>
    <w:tmpl w:val="1C4040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EBC541D"/>
    <w:multiLevelType w:val="multilevel"/>
    <w:tmpl w:val="5E8C98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F635479"/>
    <w:multiLevelType w:val="hybridMultilevel"/>
    <w:tmpl w:val="7B8AC0AC"/>
    <w:lvl w:ilvl="0" w:tplc="2D28D94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9"/>
  </w:num>
  <w:num w:numId="2">
    <w:abstractNumId w:val="22"/>
  </w:num>
  <w:num w:numId="3">
    <w:abstractNumId w:val="13"/>
  </w:num>
  <w:num w:numId="4">
    <w:abstractNumId w:val="12"/>
  </w:num>
  <w:num w:numId="5">
    <w:abstractNumId w:val="24"/>
  </w:num>
  <w:num w:numId="6">
    <w:abstractNumId w:val="3"/>
  </w:num>
  <w:num w:numId="7">
    <w:abstractNumId w:val="10"/>
  </w:num>
  <w:num w:numId="8">
    <w:abstractNumId w:val="18"/>
  </w:num>
  <w:num w:numId="9">
    <w:abstractNumId w:val="17"/>
  </w:num>
  <w:num w:numId="10">
    <w:abstractNumId w:val="25"/>
  </w:num>
  <w:num w:numId="11">
    <w:abstractNumId w:val="26"/>
  </w:num>
  <w:num w:numId="12">
    <w:abstractNumId w:val="11"/>
  </w:num>
  <w:num w:numId="13">
    <w:abstractNumId w:val="7"/>
  </w:num>
  <w:num w:numId="14">
    <w:abstractNumId w:val="8"/>
  </w:num>
  <w:num w:numId="15">
    <w:abstractNumId w:val="5"/>
  </w:num>
  <w:num w:numId="16">
    <w:abstractNumId w:val="2"/>
  </w:num>
  <w:num w:numId="17">
    <w:abstractNumId w:val="14"/>
  </w:num>
  <w:num w:numId="18">
    <w:abstractNumId w:val="21"/>
  </w:num>
  <w:num w:numId="19">
    <w:abstractNumId w:val="20"/>
  </w:num>
  <w:num w:numId="20">
    <w:abstractNumId w:val="23"/>
  </w:num>
  <w:num w:numId="21">
    <w:abstractNumId w:val="1"/>
  </w:num>
  <w:num w:numId="22">
    <w:abstractNumId w:val="16"/>
  </w:num>
  <w:num w:numId="23">
    <w:abstractNumId w:val="15"/>
  </w:num>
  <w:num w:numId="24">
    <w:abstractNumId w:val="19"/>
  </w:num>
  <w:num w:numId="25">
    <w:abstractNumId w:val="9"/>
  </w:num>
  <w:num w:numId="26">
    <w:abstractNumId w:val="4"/>
  </w:num>
  <w:num w:numId="27">
    <w:abstractNumId w:val="28"/>
  </w:num>
  <w:num w:numId="28">
    <w:abstractNumId w:val="27"/>
  </w:num>
  <w:num w:numId="29">
    <w:abstractNumId w:val="6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aurora:used-aurora" w:val="i:1"/>
  </w:docVars>
  <w:rsids>
    <w:rsidRoot w:val="00384639"/>
    <w:rsid w:val="000134BF"/>
    <w:rsid w:val="00054945"/>
    <w:rsid w:val="00087BAD"/>
    <w:rsid w:val="000942BE"/>
    <w:rsid w:val="000B692C"/>
    <w:rsid w:val="000C10A9"/>
    <w:rsid w:val="000D7783"/>
    <w:rsid w:val="000F2D54"/>
    <w:rsid w:val="000F54EB"/>
    <w:rsid w:val="001207F5"/>
    <w:rsid w:val="001B4851"/>
    <w:rsid w:val="00247F5A"/>
    <w:rsid w:val="002503AE"/>
    <w:rsid w:val="00271A3F"/>
    <w:rsid w:val="00317251"/>
    <w:rsid w:val="003332BB"/>
    <w:rsid w:val="003346A5"/>
    <w:rsid w:val="0034448A"/>
    <w:rsid w:val="00380F4D"/>
    <w:rsid w:val="00384639"/>
    <w:rsid w:val="003C248F"/>
    <w:rsid w:val="00405105"/>
    <w:rsid w:val="00431BCD"/>
    <w:rsid w:val="0044075C"/>
    <w:rsid w:val="00443C30"/>
    <w:rsid w:val="0048253A"/>
    <w:rsid w:val="004B3681"/>
    <w:rsid w:val="0050174B"/>
    <w:rsid w:val="0051577C"/>
    <w:rsid w:val="00520061"/>
    <w:rsid w:val="00530A2D"/>
    <w:rsid w:val="00550EAD"/>
    <w:rsid w:val="00587E59"/>
    <w:rsid w:val="005A63AE"/>
    <w:rsid w:val="005D2377"/>
    <w:rsid w:val="00641929"/>
    <w:rsid w:val="00642CCD"/>
    <w:rsid w:val="006575C7"/>
    <w:rsid w:val="00663261"/>
    <w:rsid w:val="0069197B"/>
    <w:rsid w:val="006B1E65"/>
    <w:rsid w:val="006B4E0C"/>
    <w:rsid w:val="006E6525"/>
    <w:rsid w:val="006E689F"/>
    <w:rsid w:val="006F2D7C"/>
    <w:rsid w:val="007215A6"/>
    <w:rsid w:val="00784622"/>
    <w:rsid w:val="00787368"/>
    <w:rsid w:val="00800763"/>
    <w:rsid w:val="00825E98"/>
    <w:rsid w:val="00831F26"/>
    <w:rsid w:val="008460F8"/>
    <w:rsid w:val="00890092"/>
    <w:rsid w:val="008E0257"/>
    <w:rsid w:val="008F50A4"/>
    <w:rsid w:val="00914FB4"/>
    <w:rsid w:val="00924C40"/>
    <w:rsid w:val="00953805"/>
    <w:rsid w:val="00962B59"/>
    <w:rsid w:val="00997A0A"/>
    <w:rsid w:val="009A7060"/>
    <w:rsid w:val="009F6327"/>
    <w:rsid w:val="00A077A6"/>
    <w:rsid w:val="00A14BA5"/>
    <w:rsid w:val="00A17065"/>
    <w:rsid w:val="00A354DC"/>
    <w:rsid w:val="00A40B04"/>
    <w:rsid w:val="00A75521"/>
    <w:rsid w:val="00A7645B"/>
    <w:rsid w:val="00AC0C74"/>
    <w:rsid w:val="00AE0421"/>
    <w:rsid w:val="00B6272F"/>
    <w:rsid w:val="00B8713F"/>
    <w:rsid w:val="00B90E14"/>
    <w:rsid w:val="00BB3EE0"/>
    <w:rsid w:val="00BC0EC1"/>
    <w:rsid w:val="00C0203B"/>
    <w:rsid w:val="00C428A6"/>
    <w:rsid w:val="00C440C2"/>
    <w:rsid w:val="00CA364F"/>
    <w:rsid w:val="00CB2AE2"/>
    <w:rsid w:val="00CC60FF"/>
    <w:rsid w:val="00CF6447"/>
    <w:rsid w:val="00D11736"/>
    <w:rsid w:val="00D47644"/>
    <w:rsid w:val="00D7466A"/>
    <w:rsid w:val="00DA419C"/>
    <w:rsid w:val="00DC1C55"/>
    <w:rsid w:val="00DE0359"/>
    <w:rsid w:val="00E43577"/>
    <w:rsid w:val="00E807DD"/>
    <w:rsid w:val="00E96A8C"/>
    <w:rsid w:val="00EC54AD"/>
    <w:rsid w:val="00EC5626"/>
    <w:rsid w:val="00EE764E"/>
    <w:rsid w:val="00EE788E"/>
    <w:rsid w:val="00F42A53"/>
    <w:rsid w:val="00F60B79"/>
    <w:rsid w:val="00F82BC7"/>
    <w:rsid w:val="00F950CE"/>
    <w:rsid w:val="00FB74F7"/>
    <w:rsid w:val="00FE0C18"/>
    <w:rsid w:val="00FE5E3A"/>
    <w:rsid w:val="00FF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9019D19"/>
  <w15:chartTrackingRefBased/>
  <w15:docId w15:val="{75271D4A-9E08-4A33-8323-293AB88F4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uiPriority w:val="20"/>
    <w:qFormat/>
    <w:rsid w:val="00A14BA5"/>
    <w:rPr>
      <w:i/>
      <w:iCs/>
    </w:rPr>
  </w:style>
  <w:style w:type="paragraph" w:styleId="a4">
    <w:name w:val="header"/>
    <w:basedOn w:val="a"/>
    <w:link w:val="a5"/>
    <w:uiPriority w:val="99"/>
    <w:unhideWhenUsed/>
    <w:rsid w:val="005157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51577C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157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51577C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550EAD"/>
    <w:pPr>
      <w:ind w:firstLineChars="200" w:firstLine="420"/>
    </w:pPr>
  </w:style>
  <w:style w:type="table" w:styleId="a9">
    <w:name w:val="Table Grid"/>
    <w:basedOn w:val="a1"/>
    <w:uiPriority w:val="39"/>
    <w:rsid w:val="00D7466A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087BA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87BAD"/>
    <w:rPr>
      <w:rFonts w:ascii="宋体" w:hAnsi="宋体" w:cs="宋体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087BAD"/>
    <w:rPr>
      <w:rFonts w:ascii="宋体" w:eastAsia="宋体" w:hAnsi="宋体" w:cs="宋体"/>
      <w:sz w:val="24"/>
      <w:szCs w:val="24"/>
    </w:rPr>
  </w:style>
  <w:style w:type="character" w:customStyle="1" w:styleId="hljs-function">
    <w:name w:val="hljs-function"/>
    <w:basedOn w:val="a0"/>
    <w:rsid w:val="00087BAD"/>
  </w:style>
  <w:style w:type="character" w:customStyle="1" w:styleId="hljs-keyword">
    <w:name w:val="hljs-keyword"/>
    <w:basedOn w:val="a0"/>
    <w:rsid w:val="00087BAD"/>
  </w:style>
  <w:style w:type="character" w:customStyle="1" w:styleId="hljs-params">
    <w:name w:val="hljs-params"/>
    <w:basedOn w:val="a0"/>
    <w:rsid w:val="00087BAD"/>
  </w:style>
  <w:style w:type="character" w:customStyle="1" w:styleId="hljs-title">
    <w:name w:val="hljs-title"/>
    <w:basedOn w:val="a0"/>
    <w:rsid w:val="00087BAD"/>
  </w:style>
  <w:style w:type="character" w:customStyle="1" w:styleId="hljs-comment">
    <w:name w:val="hljs-comment"/>
    <w:basedOn w:val="a0"/>
    <w:rsid w:val="00087BAD"/>
  </w:style>
  <w:style w:type="character" w:customStyle="1" w:styleId="hljs-number">
    <w:name w:val="hljs-number"/>
    <w:basedOn w:val="a0"/>
    <w:rsid w:val="00087BAD"/>
  </w:style>
  <w:style w:type="character" w:customStyle="1" w:styleId="hljs-builtin">
    <w:name w:val="hljs-built_in"/>
    <w:basedOn w:val="a0"/>
    <w:rsid w:val="00087BAD"/>
  </w:style>
  <w:style w:type="character" w:customStyle="1" w:styleId="hljs-string">
    <w:name w:val="hljs-string"/>
    <w:basedOn w:val="a0"/>
    <w:rsid w:val="00087BAD"/>
  </w:style>
  <w:style w:type="character" w:customStyle="1" w:styleId="hljs-operator">
    <w:name w:val="hljs-operator"/>
    <w:basedOn w:val="a0"/>
    <w:rsid w:val="00087BAD"/>
  </w:style>
  <w:style w:type="paragraph" w:customStyle="1" w:styleId="alt">
    <w:name w:val="alt"/>
    <w:basedOn w:val="a"/>
    <w:rsid w:val="00087BA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omment">
    <w:name w:val="comment"/>
    <w:basedOn w:val="a0"/>
    <w:rsid w:val="00087B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50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3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9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3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7</TotalTime>
  <Pages>13</Pages>
  <Words>803</Words>
  <Characters>4578</Characters>
  <Application>Microsoft Office Word</Application>
  <DocSecurity>0</DocSecurity>
  <Lines>38</Lines>
  <Paragraphs>10</Paragraphs>
  <ScaleCrop>false</ScaleCrop>
  <Company>gerren</Company>
  <LinksUpToDate>false</LinksUpToDate>
  <CharactersWithSpaces>5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牟 鑫一</cp:lastModifiedBy>
  <cp:revision>18</cp:revision>
  <cp:lastPrinted>2018-06-07T04:47:00Z</cp:lastPrinted>
  <dcterms:created xsi:type="dcterms:W3CDTF">2019-06-02T15:17:00Z</dcterms:created>
  <dcterms:modified xsi:type="dcterms:W3CDTF">2019-06-03T07:26:00Z</dcterms:modified>
</cp:coreProperties>
</file>